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sldIdLst>
    <p:sldId id="491" r:id="rId2"/>
    <p:sldId id="459" r:id="rId3"/>
    <p:sldId id="492" r:id="rId4"/>
    <p:sldId id="493" r:id="rId5"/>
    <p:sldId id="494" r:id="rId6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29" d="100"/>
          <a:sy n="29" d="100"/>
        </p:scale>
        <p:origin x="-17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printerSettings" Target="printerSettings/printerSettings1.bin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17/05/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17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3" Type="http://schemas.openxmlformats.org/officeDocument/2006/relationships/image" Target="../media/image6.png"/><Relationship Id="rId14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HADO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54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200" y="1253"/>
            <a:ext cx="123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53"/>
                          <a:ext cx="123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12" cy="635"/>
                <a:chOff x="1156" y="1298"/>
                <a:chExt cx="712" cy="635"/>
              </a:xfrm>
            </p:grpSpPr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1292" y="1298"/>
                <a:ext cx="576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" name="Equation" r:id="rId11" imgW="914400" imgH="482400" progId="Equation.DSMT4">
                        <p:embed/>
                      </p:oleObj>
                    </mc:Choice>
                    <mc:Fallback>
                      <p:oleObj name="Equation" r:id="rId11" imgW="91440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2" y="1298"/>
                              <a:ext cx="57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59563" y="5911851"/>
            <a:ext cx="2281238" cy="7234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84888" y="864167"/>
            <a:ext cx="2749550" cy="12180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27203" y="435429"/>
            <a:ext cx="38122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ontinuation planes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245810" y="2467429"/>
            <a:ext cx="12095" cy="130628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40972" y="4555065"/>
            <a:ext cx="12095" cy="130628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058782" y="1313544"/>
            <a:ext cx="12095" cy="210980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046687" y="3773714"/>
            <a:ext cx="12095" cy="208763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63924" y="3909181"/>
            <a:ext cx="12095" cy="195216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192212" y="1917095"/>
            <a:ext cx="682169" cy="117928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 rot="20535503">
            <a:off x="3115578" y="3080356"/>
            <a:ext cx="1098036" cy="179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 rot="20535503">
            <a:off x="5070170" y="1657776"/>
            <a:ext cx="1098036" cy="179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103159" y="4901867"/>
            <a:ext cx="1098036" cy="61579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141429" y="4901867"/>
            <a:ext cx="1098036" cy="61579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1257905" y="3060447"/>
            <a:ext cx="2391364" cy="35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646610" y="1821897"/>
            <a:ext cx="1400077" cy="236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257905" y="5220304"/>
            <a:ext cx="578878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0" y="2776695"/>
            <a:ext cx="122341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op View</a:t>
            </a:r>
            <a:endParaRPr lang="en-US" dirty="0"/>
          </a:p>
        </p:txBody>
      </p:sp>
      <p:cxnSp>
        <p:nvCxnSpPr>
          <p:cNvPr id="34" name="Straight Connector 33"/>
          <p:cNvCxnSpPr>
            <a:endCxn id="19" idx="2"/>
          </p:cNvCxnSpPr>
          <p:nvPr/>
        </p:nvCxnSpPr>
        <p:spPr>
          <a:xfrm flipV="1">
            <a:off x="3654513" y="1833472"/>
            <a:ext cx="1992097" cy="12148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69333" y="3894667"/>
            <a:ext cx="2660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urce Plane for O.E.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653909" y="3423352"/>
            <a:ext cx="2441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age Plane for O.E.2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267102" y="3906762"/>
            <a:ext cx="77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.E.1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445339" y="3909181"/>
            <a:ext cx="774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.E.2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041924" y="3260431"/>
            <a:ext cx="2951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age Plane </a:t>
            </a:r>
            <a:r>
              <a:rPr lang="en-US" dirty="0">
                <a:solidFill>
                  <a:srgbClr val="FF0000"/>
                </a:solidFill>
              </a:rPr>
              <a:t>for O.E</a:t>
            </a:r>
            <a:r>
              <a:rPr lang="en-US" dirty="0" smtClean="0">
                <a:solidFill>
                  <a:srgbClr val="FF0000"/>
                </a:solidFill>
              </a:rPr>
              <a:t>.1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ource Plane for O.E.2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3114267" y="2000772"/>
            <a:ext cx="516602" cy="1047579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658892" y="1842106"/>
            <a:ext cx="328251" cy="77772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 rot="19718863">
            <a:off x="4504009" y="2125308"/>
            <a:ext cx="12451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ptical axi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289169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102" y="4845841"/>
            <a:ext cx="90258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</a:t>
            </a:r>
            <a:r>
              <a:rPr lang="en-US" dirty="0" smtClean="0"/>
              <a:t>that (</a:t>
            </a:r>
            <a:r>
              <a:rPr lang="en-US" dirty="0" smtClean="0">
                <a:solidFill>
                  <a:srgbClr val="FF0000"/>
                </a:solidFill>
              </a:rPr>
              <a:t>VERY IMPORTANT!</a:t>
            </a:r>
            <a:r>
              <a:rPr lang="en-US" dirty="0" smtClean="0"/>
              <a:t>):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The y(2) coordinate is along the beam </a:t>
            </a:r>
            <a:r>
              <a:rPr lang="en-US" dirty="0" smtClean="0"/>
              <a:t>direction 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The position </a:t>
            </a:r>
            <a:r>
              <a:rPr lang="en-US" dirty="0" smtClean="0"/>
              <a:t>(Source Plane Distance)</a:t>
            </a:r>
            <a:r>
              <a:rPr lang="en-US" dirty="0"/>
              <a:t>, </a:t>
            </a:r>
            <a:r>
              <a:rPr lang="en-US" dirty="0" smtClean="0"/>
              <a:t>orientation (O.E. Orientation Angle) of </a:t>
            </a:r>
            <a:r>
              <a:rPr lang="en-US" dirty="0"/>
              <a:t>any </a:t>
            </a:r>
            <a:r>
              <a:rPr lang="en-US" dirty="0" err="1"/>
              <a:t>o.e</a:t>
            </a:r>
            <a:r>
              <a:rPr lang="en-US" dirty="0"/>
              <a:t>. is always referred to the previous </a:t>
            </a:r>
            <a:r>
              <a:rPr lang="en-US" dirty="0" smtClean="0"/>
              <a:t>on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ource Plane and Image Plane for each optical element are the “Continuation Planes”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The frame is rotated if one </a:t>
            </a:r>
            <a:r>
              <a:rPr lang="en-US" dirty="0" err="1"/>
              <a:t>o.e</a:t>
            </a:r>
            <a:r>
              <a:rPr lang="en-US" dirty="0"/>
              <a:t>. is rotated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1620" y="628960"/>
            <a:ext cx="6702506" cy="417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9111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327" y="1157924"/>
            <a:ext cx="3500042" cy="46957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2476" y="1254564"/>
            <a:ext cx="3676408" cy="44048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3722" y="19679"/>
            <a:ext cx="5864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HADOW ray’s variables (</a:t>
            </a:r>
            <a:r>
              <a:rPr lang="en-US" sz="2800" i="1" dirty="0" smtClean="0"/>
              <a:t>columns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85908" y="634704"/>
            <a:ext cx="134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tored: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717504" y="731344"/>
            <a:ext cx="1941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mputed: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218789" y="3811805"/>
            <a:ext cx="424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**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570" y="5889248"/>
            <a:ext cx="884162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en-US" sz="1400" dirty="0" smtClean="0">
                <a:solidFill>
                  <a:srgbClr val="0000FF"/>
                </a:solidFill>
              </a:rPr>
              <a:t>*</a:t>
            </a:r>
            <a:r>
              <a:rPr lang="en-US" sz="1400" dirty="0" smtClean="0"/>
              <a:t> X’,Y’,Z’ is the direction vector (unitary), for small angles (always in SR) Y’&lt;~1, and X’ and Z’ can be considered “divergences”</a:t>
            </a:r>
          </a:p>
          <a:p>
            <a:r>
              <a:rPr lang="en-US" sz="1400" dirty="0">
                <a:solidFill>
                  <a:srgbClr val="FF0000"/>
                </a:solidFill>
              </a:rPr>
              <a:t>** </a:t>
            </a:r>
            <a:r>
              <a:rPr lang="en-US" sz="1400" dirty="0"/>
              <a:t>Column 11 is energy in </a:t>
            </a:r>
            <a:r>
              <a:rPr lang="en-US" sz="1400" dirty="0" err="1"/>
              <a:t>eV</a:t>
            </a:r>
            <a:r>
              <a:rPr lang="en-US" sz="1400" dirty="0"/>
              <a:t>. Internally SHADOW stores the wavenumber </a:t>
            </a:r>
            <a:r>
              <a:rPr lang="en-US" sz="1400" dirty="0">
                <a:latin typeface="Symbol" charset="2"/>
                <a:cs typeface="Symbol" charset="2"/>
              </a:rPr>
              <a:t>2 p / l </a:t>
            </a:r>
            <a:r>
              <a:rPr lang="en-US" sz="1400" dirty="0"/>
              <a:t>in cm</a:t>
            </a:r>
            <a:r>
              <a:rPr lang="en-US" sz="1400" baseline="30000" dirty="0"/>
              <a:t>-1</a:t>
            </a:r>
            <a:r>
              <a:rPr lang="en-US" sz="1400" dirty="0"/>
              <a:t> </a:t>
            </a:r>
          </a:p>
          <a:p>
            <a:endParaRPr lang="en-US" sz="1200" baseline="30000" dirty="0" smtClean="0"/>
          </a:p>
          <a:p>
            <a:pPr marL="285750" indent="-285750">
              <a:buFontTx/>
              <a:buChar char="•"/>
            </a:pPr>
            <a:endParaRPr lang="en-US" baseline="30000" dirty="0"/>
          </a:p>
        </p:txBody>
      </p:sp>
      <p:sp>
        <p:nvSpPr>
          <p:cNvPr id="11" name="Rectangle 10"/>
          <p:cNvSpPr/>
          <p:nvPr/>
        </p:nvSpPr>
        <p:spPr>
          <a:xfrm>
            <a:off x="4342190" y="2394857"/>
            <a:ext cx="4390572" cy="266095"/>
          </a:xfrm>
          <a:prstGeom prst="rect">
            <a:avLst/>
          </a:prstGeom>
          <a:solidFill>
            <a:srgbClr val="FFFF00">
              <a:alpha val="2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2129" y="1933192"/>
            <a:ext cx="304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*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9393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</TotalTime>
  <Words>140</Words>
  <Application>Microsoft Macintosh PowerPoint</Application>
  <PresentationFormat>On-screen Show (4:3)</PresentationFormat>
  <Paragraphs>42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SHADOW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Manuel Sanchez del Rio</cp:lastModifiedBy>
  <cp:revision>643</cp:revision>
  <cp:lastPrinted>2019-05-04T17:15:36Z</cp:lastPrinted>
  <dcterms:created xsi:type="dcterms:W3CDTF">2011-09-30T07:36:13Z</dcterms:created>
  <dcterms:modified xsi:type="dcterms:W3CDTF">2019-05-17T03:38:42Z</dcterms:modified>
</cp:coreProperties>
</file>